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893" r:id="rId1"/>
  </p:sldMasterIdLst>
  <p:notesMasterIdLst>
    <p:notesMasterId r:id="rId14"/>
  </p:notesMasterIdLst>
  <p:handoutMasterIdLst>
    <p:handoutMasterId r:id="rId15"/>
  </p:handoutMasterIdLst>
  <p:sldIdLst>
    <p:sldId id="256" r:id="rId2"/>
    <p:sldId id="315" r:id="rId3"/>
    <p:sldId id="316" r:id="rId4"/>
    <p:sldId id="317" r:id="rId5"/>
    <p:sldId id="318" r:id="rId6"/>
    <p:sldId id="319" r:id="rId7"/>
    <p:sldId id="320" r:id="rId8"/>
    <p:sldId id="321" r:id="rId9"/>
    <p:sldId id="322" r:id="rId10"/>
    <p:sldId id="323" r:id="rId11"/>
    <p:sldId id="324" r:id="rId12"/>
    <p:sldId id="325" r:id="rId1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EFA1"/>
    <a:srgbClr val="FFC1B5"/>
    <a:srgbClr val="FFB7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0"/>
    <p:restoredTop sz="94727"/>
  </p:normalViewPr>
  <p:slideViewPr>
    <p:cSldViewPr snapToGrid="0" snapToObjects="1">
      <p:cViewPr>
        <p:scale>
          <a:sx n="118" d="100"/>
          <a:sy n="118" d="100"/>
        </p:scale>
        <p:origin x="-270" y="-1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clId="Web-{A37BDA20-0915-4900-880A-D0AC57717EE9}"/>
    <pc:docChg chg="modSld">
      <pc:chgData name="" userId="" providerId="" clId="Web-{A37BDA20-0915-4900-880A-D0AC57717EE9}" dt="2019-02-26T12:43:06.812" v="26" actId="14100"/>
      <pc:docMkLst>
        <pc:docMk/>
      </pc:docMkLst>
      <pc:sldChg chg="modSp">
        <pc:chgData name="" userId="" providerId="" clId="Web-{A37BDA20-0915-4900-880A-D0AC57717EE9}" dt="2019-02-26T12:43:06.812" v="26" actId="14100"/>
        <pc:sldMkLst>
          <pc:docMk/>
          <pc:sldMk cId="1912680238" sldId="293"/>
        </pc:sldMkLst>
        <pc:spChg chg="mod">
          <ac:chgData name="" userId="" providerId="" clId="Web-{A37BDA20-0915-4900-880A-D0AC57717EE9}" dt="2019-02-26T12:43:06.812" v="26" actId="14100"/>
          <ac:spMkLst>
            <pc:docMk/>
            <pc:sldMk cId="1912680238" sldId="293"/>
            <ac:spMk id="23" creationId="{00000000-0000-0000-0000-000000000000}"/>
          </ac:spMkLst>
        </pc:spChg>
      </pc:sldChg>
      <pc:sldChg chg="modSp">
        <pc:chgData name="" userId="" providerId="" clId="Web-{A37BDA20-0915-4900-880A-D0AC57717EE9}" dt="2019-02-26T12:41:41.294" v="2" actId="20577"/>
        <pc:sldMkLst>
          <pc:docMk/>
          <pc:sldMk cId="1725395473" sldId="296"/>
        </pc:sldMkLst>
        <pc:spChg chg="mod">
          <ac:chgData name="" userId="" providerId="" clId="Web-{A37BDA20-0915-4900-880A-D0AC57717EE9}" dt="2019-02-26T12:41:41.294" v="2" actId="20577"/>
          <ac:spMkLst>
            <pc:docMk/>
            <pc:sldMk cId="1725395473" sldId="296"/>
            <ac:spMk id="9" creationId="{00000000-0000-0000-0000-000000000000}"/>
          </ac:spMkLst>
        </pc:spChg>
      </pc:sldChg>
    </pc:docChg>
  </pc:docChgLst>
  <pc:docChgLst>
    <pc:chgData clId="Web-{E888C0AF-F9E3-4350-BCE2-EF5EEEBB9718}"/>
    <pc:docChg chg="modSld">
      <pc:chgData name="" userId="" providerId="" clId="Web-{E888C0AF-F9E3-4350-BCE2-EF5EEEBB9718}" dt="2019-08-16T12:25:56.174" v="38" actId="20577"/>
      <pc:docMkLst>
        <pc:docMk/>
      </pc:docMkLst>
      <pc:sldChg chg="addSp delSp modSp">
        <pc:chgData name="" userId="" providerId="" clId="Web-{E888C0AF-F9E3-4350-BCE2-EF5EEEBB9718}" dt="2019-08-16T12:25:56.174" v="37" actId="20577"/>
        <pc:sldMkLst>
          <pc:docMk/>
          <pc:sldMk cId="471288344" sldId="276"/>
        </pc:sldMkLst>
        <pc:spChg chg="add mod">
          <ac:chgData name="" userId="" providerId="" clId="Web-{E888C0AF-F9E3-4350-BCE2-EF5EEEBB9718}" dt="2019-08-16T12:25:56.174" v="37" actId="20577"/>
          <ac:spMkLst>
            <pc:docMk/>
            <pc:sldMk cId="471288344" sldId="276"/>
            <ac:spMk id="2" creationId="{D76D20AA-A980-4EFA-8A9B-4A05B6312AC0}"/>
          </ac:spMkLst>
        </pc:spChg>
        <pc:spChg chg="del mod">
          <ac:chgData name="" userId="" providerId="" clId="Web-{E888C0AF-F9E3-4350-BCE2-EF5EEEBB9718}" dt="2019-08-16T12:24:28.627" v="10"/>
          <ac:spMkLst>
            <pc:docMk/>
            <pc:sldMk cId="471288344" sldId="276"/>
            <ac:spMk id="6" creationId="{00000000-0000-0000-0000-000000000000}"/>
          </ac:spMkLst>
        </pc:spChg>
        <pc:picChg chg="mod">
          <ac:chgData name="" userId="" providerId="" clId="Web-{E888C0AF-F9E3-4350-BCE2-EF5EEEBB9718}" dt="2019-08-16T12:24:03.330" v="0" actId="1076"/>
          <ac:picMkLst>
            <pc:docMk/>
            <pc:sldMk cId="471288344" sldId="276"/>
            <ac:picMk id="8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3530D0-29E5-D249-A0C6-69F4EBD384F4}" type="datetimeFigureOut">
              <a:rPr lang="ru-RU" smtClean="0"/>
              <a:t>08.05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BEC64A-B205-E041-970A-7CDBFA1068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456807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A02172-E247-9441-B2C8-2FB2D52CFEA5}" type="datetimeFigureOut">
              <a:rPr lang="ru-RU" smtClean="0"/>
              <a:t>08.05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FEFE31-727B-424F-A299-54A6E4830AA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237011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A4DDF-1E6E-344F-B853-F3D969FEC4FF}" type="datetime1">
              <a:rPr lang="ru-RU" smtClean="0"/>
              <a:t>08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nomics for SE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1959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1403F6-4779-2747-88DB-F4B7576FB608}" type="datetime1">
              <a:rPr lang="ru-RU" smtClean="0"/>
              <a:t>08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nomics for SE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2567520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1403F6-4779-2747-88DB-F4B7576FB608}" type="datetime1">
              <a:rPr lang="ru-RU" smtClean="0"/>
              <a:t>08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nomics for SE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9722056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28B4F-FFDE-AC41-B8CF-37BD32587E2B}" type="datetime1">
              <a:rPr lang="ru-RU" smtClean="0"/>
              <a:t>08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nomics for SE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0025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C20C6-42FB-6F41-BBEE-3BC85D15744F}" type="datetime1">
              <a:rPr lang="ru-RU" smtClean="0"/>
              <a:t>08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nomics for SE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4320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CD70E-DC6E-824D-8FBD-41B4638D6B74}" type="datetime1">
              <a:rPr lang="ru-RU" smtClean="0"/>
              <a:t>08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nomics for SES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56741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368C-BB0F-924F-97BD-5455DC3BB498}" type="datetime1">
              <a:rPr lang="ru-RU" smtClean="0"/>
              <a:t>08.05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nomics for SES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3748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6EDF4-60BA-0541-8D2F-7B9A24E5D50E}" type="datetime1">
              <a:rPr lang="ru-RU" smtClean="0"/>
              <a:t>08.05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nomics for SES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078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1403F6-4779-2747-88DB-F4B7576FB608}" type="datetime1">
              <a:rPr lang="ru-RU" smtClean="0"/>
              <a:t>08.05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nomics for SES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8114664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58407-4F2C-9A44-8F1C-083821FFA74F}" type="datetime1">
              <a:rPr lang="ru-RU" smtClean="0"/>
              <a:t>08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nomics for SES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64835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Чтобы добавить рисунок, перетащите его на заполнитель или щелкните значок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E2F5E-4BEE-194C-BE71-CAE0E327518E}" type="datetime1">
              <a:rPr lang="ru-RU" smtClean="0"/>
              <a:t>08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onomics for SES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34485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1403F6-4779-2747-88DB-F4B7576FB608}" type="datetime1">
              <a:rPr lang="ru-RU" smtClean="0"/>
              <a:t>08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Economics for SE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6917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4" r:id="rId1"/>
    <p:sldLayoutId id="2147483895" r:id="rId2"/>
    <p:sldLayoutId id="2147483896" r:id="rId3"/>
    <p:sldLayoutId id="2147483897" r:id="rId4"/>
    <p:sldLayoutId id="2147483898" r:id="rId5"/>
    <p:sldLayoutId id="2147483899" r:id="rId6"/>
    <p:sldLayoutId id="2147483900" r:id="rId7"/>
    <p:sldLayoutId id="2147483901" r:id="rId8"/>
    <p:sldLayoutId id="2147483902" r:id="rId9"/>
    <p:sldLayoutId id="2147483903" r:id="rId10"/>
    <p:sldLayoutId id="2147483904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image" Target="../media/image8.emf"/><Relationship Id="rId4" Type="http://schemas.openxmlformats.org/officeDocument/2006/relationships/package" Target="../embeddings/Microsoft_Word_Document1.doc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image" Target="../media/image14.emf"/><Relationship Id="rId4" Type="http://schemas.openxmlformats.org/officeDocument/2006/relationships/package" Target="../embeddings/Microsoft_Word_Document2.docx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6" descr="Фотозона_большая_Корстон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714524"/>
            <a:ext cx="12192000" cy="6858000"/>
          </a:xfrm>
          <a:prstGeom prst="rect">
            <a:avLst/>
          </a:prstGeom>
        </p:spPr>
      </p:pic>
      <p:sp>
        <p:nvSpPr>
          <p:cNvPr id="9" name="Подзаголовок 2"/>
          <p:cNvSpPr txBox="1">
            <a:spLocks/>
          </p:cNvSpPr>
          <p:nvPr/>
        </p:nvSpPr>
        <p:spPr>
          <a:xfrm>
            <a:off x="466166" y="473059"/>
            <a:ext cx="11214846" cy="1678508"/>
          </a:xfrm>
          <a:prstGeom prst="rect">
            <a:avLst/>
          </a:prstGeom>
        </p:spPr>
        <p:txBody>
          <a:bodyPr>
            <a:normAutofit fontScale="55000" lnSpcReduction="20000"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ru-RU" sz="3500" b="1" dirty="0">
                <a:solidFill>
                  <a:srgbClr val="7030A0"/>
                </a:solidFill>
                <a:latin typeface="HelveticaNeueCyr" pitchFamily="50" charset="-52"/>
              </a:rPr>
              <a:t>	</a:t>
            </a:r>
            <a:r>
              <a:rPr lang="ru-RU" sz="3500" b="1" dirty="0">
                <a:solidFill>
                  <a:srgbClr val="7030A0"/>
                </a:solidFill>
                <a:latin typeface="Helvetica" charset="0"/>
                <a:ea typeface="Helvetica" charset="0"/>
                <a:cs typeface="Helvetica" charset="0"/>
              </a:rPr>
              <a:t>Возобновляемые источники энергии</a:t>
            </a:r>
            <a:endParaRPr lang="en-US" sz="3500" b="1" dirty="0">
              <a:solidFill>
                <a:srgbClr val="7030A0"/>
              </a:solidFill>
              <a:latin typeface="Helvetica" charset="0"/>
              <a:ea typeface="Helvetica" charset="0"/>
              <a:cs typeface="Helvetica" charset="0"/>
            </a:endParaRPr>
          </a:p>
          <a:p>
            <a:r>
              <a:rPr lang="ru-RU" sz="2800" b="1" spc="-5" dirty="0">
                <a:latin typeface="Helvetica" charset="0"/>
                <a:ea typeface="Helvetica" charset="0"/>
                <a:cs typeface="Helvetica" charset="0"/>
              </a:rPr>
              <a:t>    </a:t>
            </a:r>
          </a:p>
          <a:p>
            <a:pPr algn="ctr"/>
            <a:r>
              <a:rPr lang="ru-RU" sz="3800" b="1" spc="-5" dirty="0"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Лекция</a:t>
            </a:r>
            <a:r>
              <a:rPr lang="en-US" sz="3800" b="1" spc="-30" dirty="0"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 </a:t>
            </a:r>
            <a:r>
              <a:rPr lang="ru-RU" sz="3800" b="1" spc="-30" dirty="0" smtClean="0"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4</a:t>
            </a:r>
            <a:r>
              <a:rPr lang="en-US" sz="3800" b="1" spc="-30" dirty="0" smtClean="0"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.</a:t>
            </a:r>
            <a:r>
              <a:rPr lang="en-US" sz="3800" b="1" dirty="0" smtClean="0">
                <a:latin typeface="Times New Roman" panose="02020603050405020304" pitchFamily="18" charset="0"/>
                <a:ea typeface="Helvetica" charset="0"/>
                <a:cs typeface="Times New Roman" panose="02020603050405020304" pitchFamily="18" charset="0"/>
              </a:rPr>
              <a:t>1</a:t>
            </a:r>
            <a:r>
              <a:rPr lang="en-US" sz="3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3800" b="1" spc="-5" dirty="0">
                <a:latin typeface="Lucida Sans Unicode"/>
                <a:cs typeface="Lucida Sans Unicode"/>
              </a:rPr>
              <a:t> </a:t>
            </a:r>
            <a:r>
              <a:rPr lang="ru-RU" sz="3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ы ветроэнергетики. Ветровой поток как источник энергии для ветроэлектрических установок</a:t>
            </a:r>
            <a:endParaRPr lang="ru-RU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latin typeface="HelveticaNeueCyr" pitchFamily="50" charset="-52"/>
              </a:rPr>
              <a:t/>
            </a:r>
            <a:br>
              <a:rPr lang="en-US" sz="2800" b="1" dirty="0">
                <a:latin typeface="HelveticaNeueCyr" pitchFamily="50" charset="-52"/>
              </a:rPr>
            </a:br>
            <a:endParaRPr lang="ru-RU" sz="2800" b="1" dirty="0">
              <a:effectLst>
                <a:glow rad="1016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169072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6D0378D1-A90E-0D0E-DD21-ED07457C4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10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9A40CEB2-64DC-EF67-7755-0751F4FA15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5693" y="0"/>
            <a:ext cx="8022593" cy="589546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1F552FCE-DD7E-0A44-95B7-3E5AE13836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18651"/>
            <a:ext cx="12192000" cy="839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511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5D2FBE16-8FA4-0100-6BCD-4F6AC8AE2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11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4646F4C6-DD5A-08FF-8E24-D7FC86111D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260" y="0"/>
            <a:ext cx="8592749" cy="609685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44F3C801-0BD7-2E85-2A58-FD2C102B52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18651"/>
            <a:ext cx="12192000" cy="839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515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ED07CA22-138D-0754-97FF-1E6BE657F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12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7FE913A0-C5EC-2022-F934-F3DD7111AC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367" y="0"/>
            <a:ext cx="9408774" cy="603423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3CA54CAC-FE99-7B35-E7C4-142CED87EA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18651"/>
            <a:ext cx="12192000" cy="839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9021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2</a:t>
            </a:fld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4ED04571-D279-BC0C-882D-192C50FB57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18651"/>
            <a:ext cx="12192000" cy="83934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CCA187C-6658-41E2-2E73-0D6493CB7870}"/>
              </a:ext>
            </a:extLst>
          </p:cNvPr>
          <p:cNvSpPr txBox="1"/>
          <p:nvPr/>
        </p:nvSpPr>
        <p:spPr>
          <a:xfrm>
            <a:off x="2976282" y="136524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троэнергетический кадастр в точке А: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xmlns="" id="{238ED86B-AAFF-9613-B908-D2C0DA05517C}"/>
              </a:ext>
            </a:extLst>
          </p:cNvPr>
          <p:cNvSpPr txBox="1">
            <a:spLocks/>
          </p:cNvSpPr>
          <p:nvPr/>
        </p:nvSpPr>
        <p:spPr>
          <a:xfrm>
            <a:off x="0" y="765175"/>
            <a:ext cx="12192000" cy="51694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254000">
              <a:spcBef>
                <a:spcPts val="600"/>
              </a:spcBef>
              <a:buFont typeface="Arial" pitchFamily="34" charset="0"/>
              <a:buBlip>
                <a:blip r:embed="rId3"/>
              </a:buBlip>
              <a:tabLst>
                <a:tab pos="355600" algn="l"/>
              </a:tabLst>
            </a:pPr>
            <a:r>
              <a:rPr lang="ru-RU" sz="2300"/>
              <a:t>Средняя скорость ветра </a:t>
            </a:r>
            <a:r>
              <a:rPr lang="en-US" sz="2300"/>
              <a:t>V</a:t>
            </a:r>
            <a:r>
              <a:rPr lang="en-US" sz="2300" baseline="-25000"/>
              <a:t>0</a:t>
            </a:r>
            <a:r>
              <a:rPr lang="ru-RU" sz="2300"/>
              <a:t>, м/с </a:t>
            </a:r>
          </a:p>
          <a:p>
            <a:pPr indent="-254000">
              <a:spcBef>
                <a:spcPts val="600"/>
              </a:spcBef>
              <a:buFont typeface="Arial" pitchFamily="34" charset="0"/>
              <a:buBlip>
                <a:blip r:embed="rId3"/>
              </a:buBlip>
              <a:tabLst>
                <a:tab pos="355600" algn="l"/>
              </a:tabLst>
            </a:pPr>
            <a:r>
              <a:rPr lang="ru-RU" sz="2300"/>
              <a:t>Коэффициент вариации </a:t>
            </a:r>
            <a:r>
              <a:rPr lang="en-US" sz="2300"/>
              <a:t> Cv, </a:t>
            </a:r>
            <a:r>
              <a:rPr lang="ru-RU" sz="2300"/>
              <a:t>о.е.</a:t>
            </a:r>
          </a:p>
          <a:p>
            <a:pPr indent="-254000">
              <a:spcBef>
                <a:spcPts val="600"/>
              </a:spcBef>
              <a:buFont typeface="Arial" pitchFamily="34" charset="0"/>
              <a:buBlip>
                <a:blip r:embed="rId3"/>
              </a:buBlip>
              <a:tabLst>
                <a:tab pos="355600" algn="l"/>
              </a:tabLst>
            </a:pPr>
            <a:r>
              <a:rPr lang="ru-RU" sz="2300"/>
              <a:t>Повторяемости скорости ветра (дифференциальные, теоретические) </a:t>
            </a:r>
            <a:r>
              <a:rPr lang="en-US" sz="2300" i="1"/>
              <a:t>t</a:t>
            </a:r>
            <a:r>
              <a:rPr lang="ru-RU" sz="2300" i="1"/>
              <a:t>(</a:t>
            </a:r>
            <a:r>
              <a:rPr lang="en-US" sz="2300" i="1"/>
              <a:t>V</a:t>
            </a:r>
            <a:r>
              <a:rPr lang="ru-RU" sz="2300" i="1"/>
              <a:t>), %</a:t>
            </a:r>
          </a:p>
          <a:p>
            <a:pPr indent="-254000">
              <a:spcBef>
                <a:spcPts val="600"/>
              </a:spcBef>
              <a:buFont typeface="Arial" pitchFamily="34" charset="0"/>
              <a:buBlip>
                <a:blip r:embed="rId3"/>
              </a:buBlip>
              <a:tabLst>
                <a:tab pos="355600" algn="l"/>
              </a:tabLst>
            </a:pPr>
            <a:r>
              <a:rPr lang="ru-RU" sz="2300"/>
              <a:t>Обеспеченность скорости ветра </a:t>
            </a:r>
            <a:r>
              <a:rPr lang="en-US" sz="2300" i="1"/>
              <a:t>P</a:t>
            </a:r>
            <a:r>
              <a:rPr lang="ru-RU" sz="2300" i="1"/>
              <a:t>(</a:t>
            </a:r>
            <a:r>
              <a:rPr lang="en-US" sz="2300" i="1"/>
              <a:t>V</a:t>
            </a:r>
            <a:r>
              <a:rPr lang="ru-RU" sz="2300" i="1"/>
              <a:t>)</a:t>
            </a:r>
            <a:r>
              <a:rPr lang="ru-RU" sz="2300"/>
              <a:t>, %</a:t>
            </a:r>
          </a:p>
          <a:p>
            <a:pPr indent="-254000">
              <a:spcBef>
                <a:spcPts val="600"/>
              </a:spcBef>
              <a:buFont typeface="Arial" pitchFamily="34" charset="0"/>
              <a:buBlip>
                <a:blip r:embed="rId3"/>
              </a:buBlip>
              <a:tabLst>
                <a:tab pos="355600" algn="l"/>
              </a:tabLst>
            </a:pPr>
            <a:r>
              <a:rPr lang="ru-RU" sz="2300"/>
              <a:t>Повторяемость направлений ветра (НВ) </a:t>
            </a:r>
            <a:r>
              <a:rPr lang="en-US" sz="2300" i="1"/>
              <a:t>t</a:t>
            </a:r>
            <a:r>
              <a:rPr lang="ru-RU" sz="2300" i="1"/>
              <a:t>(НВ) , %</a:t>
            </a:r>
          </a:p>
          <a:p>
            <a:pPr indent="-254000">
              <a:spcBef>
                <a:spcPts val="600"/>
              </a:spcBef>
              <a:buFont typeface="Arial" pitchFamily="34" charset="0"/>
              <a:buBlip>
                <a:blip r:embed="rId3"/>
              </a:buBlip>
              <a:tabLst>
                <a:tab pos="355600" algn="l"/>
              </a:tabLst>
            </a:pPr>
            <a:r>
              <a:rPr lang="ru-RU" sz="2300"/>
              <a:t>Удельная мощность </a:t>
            </a:r>
            <a:r>
              <a:rPr lang="en-US" sz="2300" i="1"/>
              <a:t>N</a:t>
            </a:r>
            <a:r>
              <a:rPr lang="ru-RU" sz="2300" i="1" baseline="-25000"/>
              <a:t>уд</a:t>
            </a:r>
            <a:r>
              <a:rPr lang="ru-RU" sz="2300"/>
              <a:t> и удельная энергия ветра </a:t>
            </a:r>
            <a:r>
              <a:rPr lang="ru-RU" sz="2300" i="1"/>
              <a:t>Э</a:t>
            </a:r>
            <a:r>
              <a:rPr lang="ru-RU" sz="2300" i="1" baseline="-25000"/>
              <a:t>уд</a:t>
            </a:r>
          </a:p>
          <a:p>
            <a:pPr indent="-254000">
              <a:spcBef>
                <a:spcPts val="600"/>
              </a:spcBef>
              <a:buFont typeface="Arial" pitchFamily="34" charset="0"/>
              <a:buBlip>
                <a:blip r:embed="rId3"/>
              </a:buBlip>
              <a:tabLst>
                <a:tab pos="355600" algn="l"/>
              </a:tabLst>
            </a:pPr>
            <a:r>
              <a:rPr lang="ru-RU" sz="2300"/>
              <a:t>Временные вариации скорости ветра</a:t>
            </a:r>
          </a:p>
          <a:p>
            <a:pPr indent="-254000">
              <a:spcBef>
                <a:spcPts val="600"/>
              </a:spcBef>
              <a:buFont typeface="Arial" pitchFamily="34" charset="0"/>
              <a:buBlip>
                <a:blip r:embed="rId3"/>
              </a:buBlip>
              <a:tabLst>
                <a:tab pos="355600" algn="l"/>
              </a:tabLst>
            </a:pPr>
            <a:r>
              <a:rPr lang="ru-RU" sz="2300" i="1"/>
              <a:t> </a:t>
            </a:r>
            <a:r>
              <a:rPr lang="ru-RU" sz="2300"/>
              <a:t>Максимальная скорость  ветра, м/с </a:t>
            </a:r>
          </a:p>
          <a:p>
            <a:pPr indent="-254000">
              <a:spcBef>
                <a:spcPts val="600"/>
              </a:spcBef>
              <a:buFont typeface="Arial" pitchFamily="34" charset="0"/>
              <a:buBlip>
                <a:blip r:embed="rId3"/>
              </a:buBlip>
              <a:tabLst>
                <a:tab pos="355600" algn="l"/>
              </a:tabLst>
            </a:pPr>
            <a:r>
              <a:rPr lang="ru-RU" sz="2300"/>
              <a:t>Вертикальный профиль средней скорости ветра</a:t>
            </a:r>
            <a:endParaRPr lang="ru-RU" sz="2300" dirty="0"/>
          </a:p>
        </p:txBody>
      </p:sp>
    </p:spTree>
    <p:extLst>
      <p:ext uri="{BB962C8B-B14F-4D97-AF65-F5344CB8AC3E}">
        <p14:creationId xmlns:p14="http://schemas.microsoft.com/office/powerpoint/2010/main" val="14416057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FEA1FC33-C1BC-2E57-22A7-37C0BA699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3</a:t>
            </a:fld>
            <a:endParaRPr lang="ru-RU"/>
          </a:p>
        </p:txBody>
      </p:sp>
      <p:sp>
        <p:nvSpPr>
          <p:cNvPr id="6" name="Полилиния 14">
            <a:extLst>
              <a:ext uri="{FF2B5EF4-FFF2-40B4-BE49-F238E27FC236}">
                <a16:creationId xmlns:a16="http://schemas.microsoft.com/office/drawing/2014/main" xmlns="" id="{19CEDEAE-BD8A-30E6-E1EF-4BCB6F938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981075"/>
            <a:ext cx="2447925" cy="3960813"/>
          </a:xfrm>
          <a:custGeom>
            <a:avLst/>
            <a:gdLst>
              <a:gd name="T0" fmla="*/ 297741 w 2641598"/>
              <a:gd name="T1" fmla="*/ 777480 h 3683001"/>
              <a:gd name="T2" fmla="*/ 57949 w 2641598"/>
              <a:gd name="T3" fmla="*/ 1743774 h 3683001"/>
              <a:gd name="T4" fmla="*/ 9991 w 2641598"/>
              <a:gd name="T5" fmla="*/ 3059935 h 3683001"/>
              <a:gd name="T6" fmla="*/ 117897 w 2641598"/>
              <a:gd name="T7" fmla="*/ 3809646 h 3683001"/>
              <a:gd name="T8" fmla="*/ 405648 w 2641598"/>
              <a:gd name="T9" fmla="*/ 4109531 h 3683001"/>
              <a:gd name="T10" fmla="*/ 1292878 w 2641598"/>
              <a:gd name="T11" fmla="*/ 4209493 h 3683001"/>
              <a:gd name="T12" fmla="*/ 1676545 w 2641598"/>
              <a:gd name="T13" fmla="*/ 4376096 h 3683001"/>
              <a:gd name="T14" fmla="*/ 2036233 w 2641598"/>
              <a:gd name="T15" fmla="*/ 3892949 h 3683001"/>
              <a:gd name="T16" fmla="*/ 2084191 w 2641598"/>
              <a:gd name="T17" fmla="*/ 2843351 h 3683001"/>
              <a:gd name="T18" fmla="*/ 2084191 w 2641598"/>
              <a:gd name="T19" fmla="*/ 1843737 h 3683001"/>
              <a:gd name="T20" fmla="*/ 2228066 w 2641598"/>
              <a:gd name="T21" fmla="*/ 1293948 h 3683001"/>
              <a:gd name="T22" fmla="*/ 2228066 w 2641598"/>
              <a:gd name="T23" fmla="*/ 694178 h 3683001"/>
              <a:gd name="T24" fmla="*/ 1880369 w 2641598"/>
              <a:gd name="T25" fmla="*/ 194371 h 3683001"/>
              <a:gd name="T26" fmla="*/ 1232930 w 2641598"/>
              <a:gd name="T27" fmla="*/ 27767 h 3683001"/>
              <a:gd name="T28" fmla="*/ 465595 w 2641598"/>
              <a:gd name="T29" fmla="*/ 360973 h 3683001"/>
              <a:gd name="T30" fmla="*/ 297741 w 2641598"/>
              <a:gd name="T31" fmla="*/ 777480 h 368300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641598"/>
              <a:gd name="T49" fmla="*/ 0 h 3683001"/>
              <a:gd name="T50" fmla="*/ 2641598 w 2641598"/>
              <a:gd name="T51" fmla="*/ 3683001 h 368300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641598" h="3683001">
                <a:moveTo>
                  <a:pt x="344054" y="646546"/>
                </a:moveTo>
                <a:cubicBezTo>
                  <a:pt x="265545" y="838200"/>
                  <a:pt x="122381" y="1133764"/>
                  <a:pt x="66963" y="1450109"/>
                </a:cubicBezTo>
                <a:cubicBezTo>
                  <a:pt x="11545" y="1766454"/>
                  <a:pt x="0" y="2258292"/>
                  <a:pt x="11545" y="2544619"/>
                </a:cubicBezTo>
                <a:cubicBezTo>
                  <a:pt x="23090" y="2830946"/>
                  <a:pt x="60035" y="3022600"/>
                  <a:pt x="136235" y="3168073"/>
                </a:cubicBezTo>
                <a:cubicBezTo>
                  <a:pt x="212435" y="3313546"/>
                  <a:pt x="242454" y="3362037"/>
                  <a:pt x="468745" y="3417455"/>
                </a:cubicBezTo>
                <a:cubicBezTo>
                  <a:pt x="695036" y="3472873"/>
                  <a:pt x="1249218" y="3463637"/>
                  <a:pt x="1493981" y="3500582"/>
                </a:cubicBezTo>
                <a:cubicBezTo>
                  <a:pt x="1738744" y="3537527"/>
                  <a:pt x="1794162" y="3683001"/>
                  <a:pt x="1937326" y="3639128"/>
                </a:cubicBezTo>
                <a:cubicBezTo>
                  <a:pt x="2080490" y="3595255"/>
                  <a:pt x="2274454" y="3449782"/>
                  <a:pt x="2352963" y="3237346"/>
                </a:cubicBezTo>
                <a:cubicBezTo>
                  <a:pt x="2431472" y="3024910"/>
                  <a:pt x="2399145" y="2648527"/>
                  <a:pt x="2408381" y="2364509"/>
                </a:cubicBezTo>
                <a:cubicBezTo>
                  <a:pt x="2417617" y="2080491"/>
                  <a:pt x="2380672" y="1747982"/>
                  <a:pt x="2408381" y="1533237"/>
                </a:cubicBezTo>
                <a:cubicBezTo>
                  <a:pt x="2436090" y="1318492"/>
                  <a:pt x="2546926" y="1235364"/>
                  <a:pt x="2574635" y="1076037"/>
                </a:cubicBezTo>
                <a:cubicBezTo>
                  <a:pt x="2602344" y="916710"/>
                  <a:pt x="2641598" y="729673"/>
                  <a:pt x="2574635" y="577273"/>
                </a:cubicBezTo>
                <a:cubicBezTo>
                  <a:pt x="2507672" y="424873"/>
                  <a:pt x="2364509" y="254001"/>
                  <a:pt x="2172854" y="161637"/>
                </a:cubicBezTo>
                <a:cubicBezTo>
                  <a:pt x="1981200" y="69273"/>
                  <a:pt x="1697181" y="0"/>
                  <a:pt x="1424708" y="23091"/>
                </a:cubicBezTo>
                <a:cubicBezTo>
                  <a:pt x="1152235" y="46182"/>
                  <a:pt x="720435" y="196273"/>
                  <a:pt x="538017" y="300182"/>
                </a:cubicBezTo>
                <a:cubicBezTo>
                  <a:pt x="355599" y="404091"/>
                  <a:pt x="422563" y="454892"/>
                  <a:pt x="344054" y="646546"/>
                </a:cubicBezTo>
                <a:close/>
              </a:path>
            </a:pathLst>
          </a:custGeom>
          <a:solidFill>
            <a:srgbClr val="CCECFF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xmlns="" id="{26FB15E1-5004-E0FE-0474-C89F02E844E2}"/>
              </a:ext>
            </a:extLst>
          </p:cNvPr>
          <p:cNvSpPr txBox="1">
            <a:spLocks/>
          </p:cNvSpPr>
          <p:nvPr/>
        </p:nvSpPr>
        <p:spPr>
          <a:xfrm>
            <a:off x="827584" y="260648"/>
            <a:ext cx="7812088" cy="6477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ru-RU" sz="2800"/>
              <a:t>Мощность ветрового потока (ВП)</a:t>
            </a:r>
            <a:br>
              <a:rPr lang="ru-RU" sz="2800"/>
            </a:br>
            <a:endParaRPr lang="ru-RU" sz="2800" dirty="0"/>
          </a:p>
        </p:txBody>
      </p:sp>
      <p:sp>
        <p:nvSpPr>
          <p:cNvPr id="9" name="Стрелка вправо 12">
            <a:extLst>
              <a:ext uri="{FF2B5EF4-FFF2-40B4-BE49-F238E27FC236}">
                <a16:creationId xmlns:a16="http://schemas.microsoft.com/office/drawing/2014/main" xmlns="" id="{A4B48F4A-6A11-1A81-AB99-EFEE85DF29DF}"/>
              </a:ext>
            </a:extLst>
          </p:cNvPr>
          <p:cNvSpPr/>
          <p:nvPr/>
        </p:nvSpPr>
        <p:spPr>
          <a:xfrm>
            <a:off x="755650" y="2349500"/>
            <a:ext cx="1209675" cy="14446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cxnSp>
        <p:nvCxnSpPr>
          <p:cNvPr id="10" name="Прямая со стрелкой 18">
            <a:extLst>
              <a:ext uri="{FF2B5EF4-FFF2-40B4-BE49-F238E27FC236}">
                <a16:creationId xmlns:a16="http://schemas.microsoft.com/office/drawing/2014/main" xmlns="" id="{F788344B-278C-26EA-8AE1-5EB4F67A365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614463" y="4717276"/>
            <a:ext cx="214313" cy="360362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1" name="TextBox 19">
            <a:extLst>
              <a:ext uri="{FF2B5EF4-FFF2-40B4-BE49-F238E27FC236}">
                <a16:creationId xmlns:a16="http://schemas.microsoft.com/office/drawing/2014/main" xmlns="" id="{9C87136C-EDFF-96E1-DD31-762511840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38" y="5149076"/>
            <a:ext cx="1871663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ru-RU" sz="2000" b="1" dirty="0">
                <a:latin typeface="Calibri" pitchFamily="34" charset="0"/>
              </a:rPr>
              <a:t>Сечение площадью</a:t>
            </a:r>
          </a:p>
          <a:p>
            <a:pPr algn="ctr">
              <a:lnSpc>
                <a:spcPct val="90000"/>
              </a:lnSpc>
            </a:pPr>
            <a:r>
              <a:rPr lang="en-US" sz="2000" b="1" dirty="0">
                <a:latin typeface="Calibri" pitchFamily="34" charset="0"/>
              </a:rPr>
              <a:t>F [</a:t>
            </a:r>
            <a:r>
              <a:rPr lang="ru-RU" sz="2000" b="1" dirty="0" err="1">
                <a:latin typeface="Calibri" pitchFamily="34" charset="0"/>
              </a:rPr>
              <a:t>кв.м</a:t>
            </a:r>
            <a:r>
              <a:rPr lang="en-US" sz="2000" b="1" dirty="0">
                <a:latin typeface="Calibri" pitchFamily="34" charset="0"/>
              </a:rPr>
              <a:t>]</a:t>
            </a:r>
            <a:endParaRPr lang="ru-RU" sz="2000" b="1" dirty="0">
              <a:latin typeface="Calibri" pitchFamily="34" charset="0"/>
            </a:endParaRPr>
          </a:p>
        </p:txBody>
      </p:sp>
      <p:sp>
        <p:nvSpPr>
          <p:cNvPr id="12" name="TextBox 21">
            <a:extLst>
              <a:ext uri="{FF2B5EF4-FFF2-40B4-BE49-F238E27FC236}">
                <a16:creationId xmlns:a16="http://schemas.microsoft.com/office/drawing/2014/main" xmlns="" id="{1D65BD2A-F9B6-1BAC-3F97-23D1B133A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420938"/>
            <a:ext cx="360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chemeClr val="tx2"/>
                </a:solidFill>
                <a:latin typeface="Calibri" pitchFamily="34" charset="0"/>
              </a:rPr>
              <a:t>V</a:t>
            </a:r>
            <a:endParaRPr lang="ru-RU" sz="2000" b="1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13" name="TextBox 22">
            <a:extLst>
              <a:ext uri="{FF2B5EF4-FFF2-40B4-BE49-F238E27FC236}">
                <a16:creationId xmlns:a16="http://schemas.microsoft.com/office/drawing/2014/main" xmlns="" id="{5F845309-689C-49CD-95B9-F21F0C47C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0211" y="657998"/>
            <a:ext cx="5294313" cy="5570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dirty="0"/>
              <a:t>Кинетическая энергия ВП:</a:t>
            </a:r>
          </a:p>
          <a:p>
            <a:endParaRPr lang="ru-RU" sz="2400" dirty="0"/>
          </a:p>
          <a:p>
            <a:endParaRPr lang="ru-RU" sz="2400" dirty="0"/>
          </a:p>
          <a:p>
            <a:endParaRPr lang="ru-RU" sz="900" dirty="0"/>
          </a:p>
          <a:p>
            <a:endParaRPr lang="ru-RU" sz="900" dirty="0"/>
          </a:p>
          <a:p>
            <a:r>
              <a:rPr lang="ru-RU" sz="2400" dirty="0"/>
              <a:t>Масса воздуха, протекающего через это сечение за единицу времени:</a:t>
            </a:r>
          </a:p>
          <a:p>
            <a:endParaRPr lang="ru-RU" sz="2400" dirty="0"/>
          </a:p>
          <a:p>
            <a:endParaRPr lang="ru-RU" sz="2400" dirty="0"/>
          </a:p>
          <a:p>
            <a:endParaRPr lang="ru-RU" sz="900" dirty="0"/>
          </a:p>
          <a:p>
            <a:r>
              <a:rPr lang="ru-RU" sz="2400" dirty="0"/>
              <a:t>Мощность ВП:</a:t>
            </a:r>
          </a:p>
          <a:p>
            <a:endParaRPr lang="ru-RU" sz="2400" dirty="0"/>
          </a:p>
          <a:p>
            <a:endParaRPr lang="ru-RU" sz="800" dirty="0"/>
          </a:p>
          <a:p>
            <a:endParaRPr lang="ru-RU" sz="900" dirty="0"/>
          </a:p>
          <a:p>
            <a:r>
              <a:rPr lang="ru-RU" sz="2400" dirty="0"/>
              <a:t>Удельная мощность ВП:</a:t>
            </a:r>
          </a:p>
          <a:p>
            <a:endParaRPr lang="ru-RU" sz="2400" dirty="0">
              <a:latin typeface="Calibri" pitchFamily="34" charset="0"/>
            </a:endParaRPr>
          </a:p>
          <a:p>
            <a:endParaRPr lang="ru-RU" sz="2400" dirty="0">
              <a:latin typeface="Calibri" pitchFamily="34" charset="0"/>
            </a:endParaRPr>
          </a:p>
          <a:p>
            <a:endParaRPr lang="ru-RU" sz="2400" dirty="0">
              <a:latin typeface="Calibri" pitchFamily="34" charset="0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xmlns="" id="{08345CD1-DA01-ADB7-39A0-5DCA9E4D8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7BADEDCF-E23F-D261-651D-CB26429F3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843216"/>
              </p:ext>
            </p:extLst>
          </p:nvPr>
        </p:nvGraphicFramePr>
        <p:xfrm>
          <a:off x="6300192" y="980728"/>
          <a:ext cx="10795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68280" imgH="419040" progId="Equation.DSMT4">
                  <p:embed/>
                </p:oleObj>
              </mc:Choice>
              <mc:Fallback>
                <p:oleObj name="Equation" r:id="rId3" imgW="368280" imgH="419040" progId="Equation.DSMT4">
                  <p:embed/>
                  <p:pic>
                    <p:nvPicPr>
                      <p:cNvPr id="112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980728"/>
                        <a:ext cx="10795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xmlns="" id="{37A6D2AA-0657-5C5F-66FA-BB64FB6CA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F1B164E1-8CDF-79C5-B385-9EE1A3F753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8144" y="2996952"/>
          <a:ext cx="16986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Формула" r:id="rId5" imgW="609336" imgH="203112" progId="Equation.3">
                  <p:embed/>
                </p:oleObj>
              </mc:Choice>
              <mc:Fallback>
                <p:oleObj name="Формула" r:id="rId5" imgW="609336" imgH="203112" progId="Equation.3">
                  <p:embed/>
                  <p:pic>
                    <p:nvPicPr>
                      <p:cNvPr id="1126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996952"/>
                        <a:ext cx="169862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>
            <a:extLst>
              <a:ext uri="{FF2B5EF4-FFF2-40B4-BE49-F238E27FC236}">
                <a16:creationId xmlns:a16="http://schemas.microsoft.com/office/drawing/2014/main" xmlns="" id="{2761CBAB-7B7C-CD5E-6B08-F850C657B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56EFE861-7311-30DA-58E6-414B61FE4C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128" y="3717032"/>
          <a:ext cx="21859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Формула" r:id="rId7" imgW="850531" imgH="393529" progId="Equation.3">
                  <p:embed/>
                </p:oleObj>
              </mc:Choice>
              <mc:Fallback>
                <p:oleObj name="Формула" r:id="rId7" imgW="850531" imgH="393529" progId="Equation.3">
                  <p:embed/>
                  <p:pic>
                    <p:nvPicPr>
                      <p:cNvPr id="1126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717032"/>
                        <a:ext cx="21859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>
            <a:extLst>
              <a:ext uri="{FF2B5EF4-FFF2-40B4-BE49-F238E27FC236}">
                <a16:creationId xmlns:a16="http://schemas.microsoft.com/office/drawing/2014/main" xmlns="" id="{6E603957-F0F9-4CA1-A0A7-DDFD802C5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826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EB4CB1EC-4E84-7DB3-80D0-100D41098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2147"/>
              </p:ext>
            </p:extLst>
          </p:nvPr>
        </p:nvGraphicFramePr>
        <p:xfrm>
          <a:off x="5724128" y="4900792"/>
          <a:ext cx="209073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Формула" r:id="rId9" imgW="761669" imgH="393529" progId="Equation.3">
                  <p:embed/>
                </p:oleObj>
              </mc:Choice>
              <mc:Fallback>
                <p:oleObj name="Формула" r:id="rId9" imgW="761669" imgH="393529" progId="Equation.3">
                  <p:embed/>
                  <p:pic>
                    <p:nvPicPr>
                      <p:cNvPr id="1126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900792"/>
                        <a:ext cx="2090737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Стрелка вправо 12">
            <a:extLst>
              <a:ext uri="{FF2B5EF4-FFF2-40B4-BE49-F238E27FC236}">
                <a16:creationId xmlns:a16="http://schemas.microsoft.com/office/drawing/2014/main" xmlns="" id="{1A4C6A7B-D4EE-A52C-5FFA-46B4BA1D77F6}"/>
              </a:ext>
            </a:extLst>
          </p:cNvPr>
          <p:cNvSpPr/>
          <p:nvPr/>
        </p:nvSpPr>
        <p:spPr>
          <a:xfrm>
            <a:off x="539750" y="2997200"/>
            <a:ext cx="1279525" cy="14446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3" name="Стрелка вправо 12">
            <a:extLst>
              <a:ext uri="{FF2B5EF4-FFF2-40B4-BE49-F238E27FC236}">
                <a16:creationId xmlns:a16="http://schemas.microsoft.com/office/drawing/2014/main" xmlns="" id="{3172B2B1-C324-0D19-1609-CA5BAD359DED}"/>
              </a:ext>
            </a:extLst>
          </p:cNvPr>
          <p:cNvSpPr/>
          <p:nvPr/>
        </p:nvSpPr>
        <p:spPr>
          <a:xfrm>
            <a:off x="611188" y="1412875"/>
            <a:ext cx="1209675" cy="14446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4" name="Стрелка вправо 12">
            <a:extLst>
              <a:ext uri="{FF2B5EF4-FFF2-40B4-BE49-F238E27FC236}">
                <a16:creationId xmlns:a16="http://schemas.microsoft.com/office/drawing/2014/main" xmlns="" id="{6E76EAE2-00AC-795C-F27D-8C7FB47E1277}"/>
              </a:ext>
            </a:extLst>
          </p:cNvPr>
          <p:cNvSpPr/>
          <p:nvPr/>
        </p:nvSpPr>
        <p:spPr>
          <a:xfrm>
            <a:off x="684213" y="1916113"/>
            <a:ext cx="1209675" cy="144462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5" name="Стрелка вправо 12">
            <a:extLst>
              <a:ext uri="{FF2B5EF4-FFF2-40B4-BE49-F238E27FC236}">
                <a16:creationId xmlns:a16="http://schemas.microsoft.com/office/drawing/2014/main" xmlns="" id="{F7F85D63-7A90-1700-EC9C-6EFC566E2D4D}"/>
              </a:ext>
            </a:extLst>
          </p:cNvPr>
          <p:cNvSpPr/>
          <p:nvPr/>
        </p:nvSpPr>
        <p:spPr>
          <a:xfrm>
            <a:off x="611188" y="3429000"/>
            <a:ext cx="1209675" cy="14446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6" name="Стрелка вправо 12">
            <a:extLst>
              <a:ext uri="{FF2B5EF4-FFF2-40B4-BE49-F238E27FC236}">
                <a16:creationId xmlns:a16="http://schemas.microsoft.com/office/drawing/2014/main" xmlns="" id="{1186A2D5-2EBA-1FE6-61F4-0C2D514B17A5}"/>
              </a:ext>
            </a:extLst>
          </p:cNvPr>
          <p:cNvSpPr/>
          <p:nvPr/>
        </p:nvSpPr>
        <p:spPr>
          <a:xfrm>
            <a:off x="611188" y="2708275"/>
            <a:ext cx="1209675" cy="14446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7" name="Стрелка вправо 12">
            <a:extLst>
              <a:ext uri="{FF2B5EF4-FFF2-40B4-BE49-F238E27FC236}">
                <a16:creationId xmlns:a16="http://schemas.microsoft.com/office/drawing/2014/main" xmlns="" id="{9F4D21C7-8BE7-5ED6-8534-3F0C4D06D11F}"/>
              </a:ext>
            </a:extLst>
          </p:cNvPr>
          <p:cNvSpPr/>
          <p:nvPr/>
        </p:nvSpPr>
        <p:spPr>
          <a:xfrm>
            <a:off x="539750" y="4292600"/>
            <a:ext cx="1209675" cy="14446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8" name="Стрелка вправо 12">
            <a:extLst>
              <a:ext uri="{FF2B5EF4-FFF2-40B4-BE49-F238E27FC236}">
                <a16:creationId xmlns:a16="http://schemas.microsoft.com/office/drawing/2014/main" xmlns="" id="{083E1FB5-8324-C126-371E-81534A9047FF}"/>
              </a:ext>
            </a:extLst>
          </p:cNvPr>
          <p:cNvSpPr/>
          <p:nvPr/>
        </p:nvSpPr>
        <p:spPr>
          <a:xfrm>
            <a:off x="539750" y="3860800"/>
            <a:ext cx="1209675" cy="14446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xmlns="" id="{1E35CA7A-3F72-E0E5-6749-14329FB720E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6018651"/>
            <a:ext cx="12192000" cy="839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659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A39B67FE-B666-2A02-308E-FB0FF8373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4</a:t>
            </a:fld>
            <a:endParaRPr lang="ru-RU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xmlns="" id="{67D4FC21-2653-7C6D-13F0-85B3C85DE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234557"/>
              </p:ext>
            </p:extLst>
          </p:nvPr>
        </p:nvGraphicFramePr>
        <p:xfrm>
          <a:off x="116541" y="950912"/>
          <a:ext cx="5786314" cy="388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Документ" r:id="rId4" imgW="8825717" imgH="5917885" progId="Word.Document.12">
                  <p:embed/>
                </p:oleObj>
              </mc:Choice>
              <mc:Fallback>
                <p:oleObj name="Документ" r:id="rId4" imgW="8825717" imgH="5917885" progId="Word.Document.12">
                  <p:embed/>
                  <p:pic>
                    <p:nvPicPr>
                      <p:cNvPr id="1229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1" y="950912"/>
                        <a:ext cx="5786314" cy="3881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головок 3">
            <a:extLst>
              <a:ext uri="{FF2B5EF4-FFF2-40B4-BE49-F238E27FC236}">
                <a16:creationId xmlns:a16="http://schemas.microsoft.com/office/drawing/2014/main" xmlns="" id="{9DBBD5E9-2B2D-EB0A-AAC3-C54D25079F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53975"/>
            <a:ext cx="12075458" cy="1079500"/>
          </a:xfrm>
        </p:spPr>
        <p:txBody>
          <a:bodyPr>
            <a:norm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плотности воздуха от температуры и высотных отметок над уровнем моря</a:t>
            </a:r>
          </a:p>
        </p:txBody>
      </p:sp>
      <p:sp>
        <p:nvSpPr>
          <p:cNvPr id="7" name="Номер слайда 1">
            <a:extLst>
              <a:ext uri="{FF2B5EF4-FFF2-40B4-BE49-F238E27FC236}">
                <a16:creationId xmlns:a16="http://schemas.microsoft.com/office/drawing/2014/main" xmlns="" id="{36A5D268-1CCF-C2A6-59D0-59CBCE95363E}"/>
              </a:ext>
            </a:extLst>
          </p:cNvPr>
          <p:cNvSpPr txBox="1">
            <a:spLocks/>
          </p:cNvSpPr>
          <p:nvPr/>
        </p:nvSpPr>
        <p:spPr bwMode="auto">
          <a:xfrm>
            <a:off x="3124200" y="6356350"/>
            <a:ext cx="2895600" cy="36512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ru-RU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F30E640-2637-4271-8407-D8DE83DAB283}" type="slidenum">
              <a:rPr lang="ru-RU" smtClean="0">
                <a:solidFill>
                  <a:srgbClr val="898989"/>
                </a:solidFill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ru-RU">
              <a:solidFill>
                <a:srgbClr val="898989"/>
              </a:solidFill>
              <a:cs typeface="Arial" pitchFamily="34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6DE8CB6F-7B9F-64DF-8686-1BDFBE61148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6018651"/>
            <a:ext cx="12192000" cy="83934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07C97424-6B34-67F4-7AE4-A910C0F8395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84075" y="1317999"/>
            <a:ext cx="6314234" cy="3047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2789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4FC5D7EA-E6F5-B06D-9851-5E82386FE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5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205FE422-7C59-0A8E-722E-6D67486451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18651"/>
            <a:ext cx="12192000" cy="839349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85AA5AE3-F5B5-E3E6-4DCC-49CE0FC0E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579" y="1336691"/>
            <a:ext cx="6244973" cy="433512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BFBC166-D016-2AF5-4357-992F469AD411}"/>
              </a:ext>
            </a:extLst>
          </p:cNvPr>
          <p:cNvSpPr txBox="1"/>
          <p:nvPr/>
        </p:nvSpPr>
        <p:spPr>
          <a:xfrm>
            <a:off x="1429871" y="93693"/>
            <a:ext cx="93322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вухпараметрическое распределение </a:t>
            </a:r>
            <a:r>
              <a:rPr lang="ru-RU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ейбулла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для различных γ</a:t>
            </a:r>
            <a:endParaRPr lang="ru-RU" sz="2400" b="1" dirty="0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xmlns="" id="{03AACBE0-ACB7-CF42-74BF-862E076E3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83597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xmlns="" id="{7B7F594F-F5A4-8BC5-7665-8C71DE2B6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458361"/>
              </p:ext>
            </p:extLst>
          </p:nvPr>
        </p:nvGraphicFramePr>
        <p:xfrm>
          <a:off x="7553960" y="668102"/>
          <a:ext cx="2606040" cy="94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333500" imgH="482600" progId="Equation.DSMT4">
                  <p:embed/>
                </p:oleObj>
              </mc:Choice>
              <mc:Fallback>
                <p:oleObj name="Equation" r:id="rId5" imgW="13335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960" y="668102"/>
                        <a:ext cx="2606040" cy="949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A428432C-27AB-4E0B-BEF8-D80F07C11A36}"/>
              </a:ext>
            </a:extLst>
          </p:cNvPr>
          <p:cNvSpPr txBox="1"/>
          <p:nvPr/>
        </p:nvSpPr>
        <p:spPr>
          <a:xfrm>
            <a:off x="6798564" y="1647189"/>
            <a:ext cx="532638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араметры распределения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ейбула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γ — безразмерный параметр формы, β — параметр масштаба, м/с), определяются местными условиями. 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5F273E98-9B5B-D559-7B0F-486E19D9B300}"/>
              </a:ext>
            </a:extLst>
          </p:cNvPr>
          <p:cNvSpPr txBox="1"/>
          <p:nvPr/>
        </p:nvSpPr>
        <p:spPr>
          <a:xfrm>
            <a:off x="6798564" y="2962000"/>
            <a:ext cx="5326380" cy="24023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>
              <a:lnSpc>
                <a:spcPts val="1800"/>
              </a:lnSpc>
              <a:spcAft>
                <a:spcPts val="800"/>
              </a:spcAf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случая, когда среднестатистическая скорость ветрового потока равна 10 м/с (т. е. β = 11,3 м/с) на рис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нке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риведён график для четырёх наиболее распространённых значений γ. Из графика видно, что при β =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st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с увеличением γ существует тенденция расширения вероятности присутствия диапазона высоких скоростей ветрового потока, т. е. для ветроэнергетики высокие значения γ предпочтительней. Для большинства метеорологических станций России γ ≈ 2,0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1454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6996EF4D-A816-1EF1-2117-E294B15C2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6</a:t>
            </a:fld>
            <a:endParaRPr lang="ru-RU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xmlns="" id="{5997B90F-0D12-4A77-02FD-0C5E34B6E1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200" y="551809"/>
            <a:ext cx="6442761" cy="5467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93EFE423-15FC-6697-B6D0-BBA65D94C1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18651"/>
            <a:ext cx="12192000" cy="83934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77C2245-3913-8FF9-F212-641F477CCDD8}"/>
              </a:ext>
            </a:extLst>
          </p:cNvPr>
          <p:cNvSpPr txBox="1"/>
          <p:nvPr/>
        </p:nvSpPr>
        <p:spPr>
          <a:xfrm>
            <a:off x="153127" y="90144"/>
            <a:ext cx="118685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заимодействие ветрового потока с ветровой турбиной при различной  частоте вращения 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26825332-7BB0-7ACD-5DDE-6779E82D86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9303" y="802662"/>
            <a:ext cx="4042437" cy="5079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4204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68CDD62B-5AF8-810A-979E-072245C55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7</a:t>
            </a:fld>
            <a:endParaRPr lang="ru-RU"/>
          </a:p>
        </p:txBody>
      </p:sp>
      <p:graphicFrame>
        <p:nvGraphicFramePr>
          <p:cNvPr id="5" name="Содержимое 3">
            <a:extLst>
              <a:ext uri="{FF2B5EF4-FFF2-40B4-BE49-F238E27FC236}">
                <a16:creationId xmlns:a16="http://schemas.microsoft.com/office/drawing/2014/main" xmlns="" id="{21EE9899-EA76-F904-0A63-F88E65DB31B8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41146951"/>
              </p:ext>
            </p:extLst>
          </p:nvPr>
        </p:nvGraphicFramePr>
        <p:xfrm>
          <a:off x="2315229" y="422837"/>
          <a:ext cx="7844771" cy="567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Документ" r:id="rId4" imgW="7789240" imgH="5637812" progId="Word.Document.12">
                  <p:embed/>
                </p:oleObj>
              </mc:Choice>
              <mc:Fallback>
                <p:oleObj name="Документ" r:id="rId4" imgW="7789240" imgH="5637812" progId="Word.Document.12">
                  <p:embed/>
                  <p:pic>
                    <p:nvPicPr>
                      <p:cNvPr id="4" name="Содержимое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229" y="422837"/>
                        <a:ext cx="7844771" cy="5676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C263C237-FA56-87A5-064A-9F999C5304F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6018651"/>
            <a:ext cx="12192000" cy="83934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1B64A63D-B105-60C0-24D5-1FA48E876C6F}"/>
              </a:ext>
            </a:extLst>
          </p:cNvPr>
          <p:cNvSpPr txBox="1"/>
          <p:nvPr/>
        </p:nvSpPr>
        <p:spPr>
          <a:xfrm>
            <a:off x="-1" y="0"/>
            <a:ext cx="1219199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 основных многолетних энергетических характеристик ветра по многолетнему ряду наблюдений</a:t>
            </a:r>
          </a:p>
        </p:txBody>
      </p:sp>
    </p:spTree>
    <p:extLst>
      <p:ext uri="{BB962C8B-B14F-4D97-AF65-F5344CB8AC3E}">
        <p14:creationId xmlns:p14="http://schemas.microsoft.com/office/powerpoint/2010/main" val="9657094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0597924B-D971-3880-950C-1D5157E73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8</a:t>
            </a:fld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6DD0E39F-654A-DCA4-799C-4958E2E0F4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18651"/>
            <a:ext cx="12192000" cy="83934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81E9E21D-0CEA-C7C7-BE59-ED5CB0E1A3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6098" y="140482"/>
            <a:ext cx="9807714" cy="5878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5896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4536275C-41CF-CF2A-1DC1-06197B5C7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9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1A4E8C11-2804-53CD-AD64-BE16905A5E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1429" y="0"/>
            <a:ext cx="7208847" cy="600737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81E523A4-835C-4A05-126A-BF65B4BB23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18651"/>
            <a:ext cx="12192000" cy="839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969753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1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Тема1" id="{C9DE6AFF-DEDF-AD41-88B2-662795850789}" vid="{378A196D-A180-0040-BE0B-1E23BCC4FCA5}"/>
    </a:ext>
  </a:extLst>
</a:theme>
</file>

<file path=ppt/theme/theme2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Тема1</Template>
  <TotalTime>26989</TotalTime>
  <Words>254</Words>
  <Application>Microsoft Office PowerPoint</Application>
  <PresentationFormat>Произвольный</PresentationFormat>
  <Paragraphs>52</Paragraphs>
  <Slides>1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2</vt:i4>
      </vt:variant>
    </vt:vector>
  </HeadingPairs>
  <TitlesOfParts>
    <vt:vector size="16" baseType="lpstr">
      <vt:lpstr>Тема1</vt:lpstr>
      <vt:lpstr>Equation</vt:lpstr>
      <vt:lpstr>Формула</vt:lpstr>
      <vt:lpstr>Документ</vt:lpstr>
      <vt:lpstr>Презентация PowerPoint</vt:lpstr>
      <vt:lpstr>Презентация PowerPoint</vt:lpstr>
      <vt:lpstr>Презентация PowerPoint</vt:lpstr>
      <vt:lpstr>Зависимость плотности воздуха от температуры и высотных отметок над уровнем мор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Microsoft Office</dc:creator>
  <cp:lastModifiedBy>Моисеева Регина Рафаиловна</cp:lastModifiedBy>
  <cp:revision>208</cp:revision>
  <dcterms:created xsi:type="dcterms:W3CDTF">2018-11-25T16:28:05Z</dcterms:created>
  <dcterms:modified xsi:type="dcterms:W3CDTF">2024-05-08T09:36:47Z</dcterms:modified>
</cp:coreProperties>
</file>